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2" r:id="rId3"/>
    <p:sldId id="261" r:id="rId4"/>
    <p:sldId id="263" r:id="rId5"/>
    <p:sldId id="268" r:id="rId6"/>
    <p:sldId id="269" r:id="rId7"/>
    <p:sldId id="270" r:id="rId8"/>
    <p:sldId id="271" r:id="rId9"/>
    <p:sldId id="264" r:id="rId10"/>
    <p:sldId id="267" r:id="rId11"/>
    <p:sldId id="266" r:id="rId12"/>
    <p:sldId id="272" r:id="rId13"/>
    <p:sldId id="273" r:id="rId14"/>
    <p:sldId id="275" r:id="rId15"/>
    <p:sldId id="276" r:id="rId16"/>
    <p:sldId id="277" r:id="rId17"/>
    <p:sldId id="278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11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B3203-C580-4021-BBD7-CE5F4BFCE4D0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6F999-0F06-42EE-AE64-3D54DB7381B7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9AA5-57D7-47AF-BBF4-EEFA2B24DCD8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504BC-26BE-444A-A43F-95DB70E8A8B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DA2BA-616E-4F04-B81F-A006B9DDEEFC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2A94-82BA-476C-9FF3-3F1EAB7774D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DA3B8-BA1F-46A8-93FD-77163C4E13B0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338F-BD7C-4CC6-BDB7-B0C307831969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1DC1-39FA-42B7-A06C-A06A86BB09F2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68F6-30F1-43FA-9263-AD9C14C173E8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12C6-606F-436A-8352-6AECCB183CAC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6AE7F-C496-4AF5-8892-1EF89624222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ysergic_acid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Dimethylallyl_pyrophosphate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aloid" TargetMode="External"/><Relationship Id="rId2" Type="http://schemas.openxmlformats.org/officeDocument/2006/relationships/hyperlink" Target="https://en.wikipedia.org/w/index.php?title=Indoloquinolizidine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Rauvolfia_sandwicensis" TargetMode="External"/><Relationship Id="rId5" Type="http://schemas.openxmlformats.org/officeDocument/2006/relationships/hyperlink" Target="https://en.wikipedia.org/wiki/Ochrosia_elliptica" TargetMode="External"/><Relationship Id="rId4" Type="http://schemas.openxmlformats.org/officeDocument/2006/relationships/hyperlink" Target="https://en.wikipedia.org/wiki/Pausinystalia_johimbe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228600"/>
            <a:ext cx="7239000" cy="13716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P504 T. PHARMACOGNOSY AND PHYTOCHEMISTRY II (Theory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524000"/>
            <a:ext cx="7620000" cy="45720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lkaloid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Belladonna, Opium,</a:t>
            </a:r>
          </a:p>
          <a:p>
            <a:pPr algn="l">
              <a:spcBef>
                <a:spcPts val="600"/>
              </a:spcBef>
            </a:pP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enylpropanoids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lavonoid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gnan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ea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iterpenoid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quorice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oscore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igitalis 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olatile oils 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love, Cinnamon, Fennel, Coriander, 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nnins: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atechu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terocarpu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sin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nzoin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uggul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Ginger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afoetid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Myrrh, Colophony </a:t>
            </a:r>
          </a:p>
          <a:p>
            <a:pPr algn="l">
              <a:spcBef>
                <a:spcPts val="6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lycosides: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nna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Aloes, Bitter Almond </a:t>
            </a:r>
          </a:p>
          <a:p>
            <a:pPr algn="l">
              <a:spcBef>
                <a:spcPts val="600"/>
              </a:spcBef>
            </a:pP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Other </a:t>
            </a: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1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Gentian, Artemisia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otenoids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natural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emisynthet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synthetic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flun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alkaloids have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chemical structure- 2 basic multi-ringed units, an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nucleus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 , a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nucleus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, joined together with other complex systems</a:t>
            </a:r>
          </a:p>
          <a:p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5602" name="AutoShape 2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AutoShape 4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AutoShape 8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/>
          <a:srcRect l="18371" t="31618" r="40615" b="25368"/>
          <a:stretch>
            <a:fillRect/>
          </a:stretch>
        </p:blipFill>
        <p:spPr bwMode="auto">
          <a:xfrm>
            <a:off x="266076" y="762000"/>
            <a:ext cx="8877924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- Periwinkle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1"/>
            <a:ext cx="80772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dried entire plant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ose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pocynacea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ono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kaloids:Thes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alkaloids that contain eithe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: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Enhances the cerebral blood flow, facilitate cerebral circulation metabolism and increase general activity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used in cerebral vascular deficiency and atherosclerosis in elderly pati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318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 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: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ese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hav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-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nuclei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omogen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dimmers: Composed of tw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ixed dimmers: On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on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hey occur in very minute amounts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0 Kg of the plant yield only 1 gm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more active but isolated in smaller amounts th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an be converted t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hemically or by microbial transformation us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eptomyc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bogriseol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181600"/>
          </a:xfrm>
        </p:spPr>
        <p:txBody>
          <a:bodyPr>
            <a:normAutofit lnSpcReduction="10000"/>
          </a:bodyPr>
          <a:lstStyle/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differ only in the substitution on the N-atom of th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nucleus.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euko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is produced by coupling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euro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has CHO instead of CH</a:t>
            </a:r>
            <a:r>
              <a:rPr lang="en-US" sz="25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part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Uses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used in treatment of Leukemia in children, small cell lung cancer, cervical and vaginal cancers. 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is used for treatment of Hodgkin’s disease.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Mechanism of action: They ar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ntimitotic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 They bind to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ubu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prevent the formation of the microtubules and so block the mitosis in meta phase..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001000" cy="5257801"/>
          </a:xfrm>
        </p:spPr>
        <p:txBody>
          <a:bodyPr>
            <a:normAutofit fontScale="92500"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emisyntheti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derivatives of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It is used for treatment of acute lymphoid leukemia in children.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It is an oral anticancer with broader activity and lower neurotoxicity th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sts for identifica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s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- Vanillin 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agent gives with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pink color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orange-yellow color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- Van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rk'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agent: → Reddish-brown color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9248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constituent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8001000" cy="4906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.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s, 2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 – anticancer activit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alkaloids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jmalic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ochnern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erpentin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trahydroalstoni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ications: anticancer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neoplas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rrests mitosis at metaphase. Given by IV in acute leukemia in childre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adults: reticulum cel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cr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mphocarcin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yosarc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ussi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isea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ications and do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neoplas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pres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immune response and mainly used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riocarcinom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s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10-30 µg/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w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x- 2mg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100 µg/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w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9438"/>
          </a:xfrm>
        </p:spPr>
        <p:txBody>
          <a:bodyPr>
            <a:normAutofit fontScale="90000"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610600" cy="6172200"/>
          </a:xfrm>
        </p:spPr>
        <p:txBody>
          <a:bodyPr>
            <a:normAutofit/>
          </a:bodyPr>
          <a:lstStyle/>
          <a:p>
            <a:pPr marL="0" indent="0"/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German Scientis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Carl F.W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eissner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1815 , Alkali like : 	Hence the word Alkaloids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Definition: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Group of naturally occurring </a:t>
            </a: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ganic compound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basic in nature, contain 1 or more </a:t>
            </a: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trogen atoms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heterocyclic ring, posses specific physiological action 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Distributio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 Abundant in angiosperm i.e. higher plants</a:t>
            </a:r>
          </a:p>
          <a:p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Occuranc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as salts of  organic acid (oxalic , citric, acetic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ale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lactic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umar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acid etc)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Function in plant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Protectiv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against insects, herbivores (bitterness, toxicity)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Some are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Product of detoxificatio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(waste products) 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Reservoir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for protein synthesis,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Source of 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case of deficiency in plants</a:t>
            </a:r>
          </a:p>
          <a:p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79438"/>
          </a:xfrm>
        </p:spPr>
        <p:txBody>
          <a:bodyPr>
            <a:no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INDOLE ALKALOIDS 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762000"/>
            <a:ext cx="8077200" cy="57912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1-H-indole)- 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enzo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benzene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rings are at 2, 3-positions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us- large no. of naturally occurr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omp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mmercial importance as a component of perfumes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1 H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, the isomer- benzene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rings - fused at the 3 and 4 positions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unstable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Few derivatives, the simplest being N-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ethyl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47800" y="4419600"/>
          <a:ext cx="2057400" cy="1821750"/>
        </p:xfrm>
        <a:graphic>
          <a:graphicData uri="http://schemas.openxmlformats.org/presentationml/2006/ole">
            <p:oleObj spid="_x0000_s1026" name="CS ChemDraw Drawing" r:id="rId3" imgW="1442160" imgH="127656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5000" y="6248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OLE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3000" y="6096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O INDOLE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24400" y="4495800"/>
          <a:ext cx="2235528" cy="1524000"/>
        </p:xfrm>
        <a:graphic>
          <a:graphicData uri="http://schemas.openxmlformats.org/presentationml/2006/ole">
            <p:oleObj spid="_x0000_s1028" name="CS ChemDraw Drawing" r:id="rId4" imgW="1441800" imgH="983160" progId="ChemDraw.Document.6.0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INDOLE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334000"/>
          </a:xfrm>
        </p:spPr>
        <p:txBody>
          <a:bodyPr>
            <a:normAutofit fontScale="92500"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btained- 1866- Adolf von Baeyer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nterest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hemistry- 1930- essential amino acid, tryptophan, the plant growth hormone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eteroaux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&amp; several groups of important alkaloids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derivatives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colorless crystalline solid (mp 52–54°C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54°C)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he molecule is planar and has only moderate polarity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good solubility in petroleum ether, benzene, chloroform and hot water. The solubility in cold water is only 1:540 at 25°C;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Water is a good solvent for purification b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ecrystallizatio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forms salts with high concentrations of both strong bases and strong aci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INDOLE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153400" cy="5334000"/>
          </a:xfrm>
        </p:spPr>
        <p:txBody>
          <a:bodyPr>
            <a:normAutofit lnSpcReduction="10000"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an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include isoprene groups also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So called as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erpe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ecologan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Largest class of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mino acid tryptophan is the precursor f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Based on biosynthesis : Two types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N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N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sub classification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Simple derivatives of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biogenic amines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5-hydrox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serotonin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malex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plant – Arabidopsis thalia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79248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2. Simple derivatives of </a:t>
            </a:r>
            <a:r>
              <a:rPr lang="el-GR" sz="2600" dirty="0" smtClean="0">
                <a:latin typeface="Times New Roman"/>
                <a:cs typeface="Times New Roman"/>
              </a:rPr>
              <a:t>β</a:t>
            </a:r>
            <a:r>
              <a:rPr lang="en-US" sz="2600" dirty="0" smtClean="0">
                <a:latin typeface="Times New Roman"/>
                <a:cs typeface="Times New Roman"/>
              </a:rPr>
              <a:t>-</a:t>
            </a:r>
            <a:r>
              <a:rPr lang="en-US" sz="2600" dirty="0" err="1" smtClean="0">
                <a:latin typeface="Times New Roman"/>
                <a:cs typeface="Times New Roman"/>
              </a:rPr>
              <a:t>carboline</a:t>
            </a:r>
            <a:r>
              <a:rPr lang="en-US" sz="2600" dirty="0" smtClean="0">
                <a:latin typeface="Times New Roman"/>
                <a:cs typeface="Times New Roman"/>
              </a:rPr>
              <a:t>- </a:t>
            </a:r>
            <a:r>
              <a:rPr lang="en-US" sz="2600" dirty="0" err="1" smtClean="0">
                <a:latin typeface="Times New Roman"/>
                <a:cs typeface="Times New Roman"/>
              </a:rPr>
              <a:t>harmine</a:t>
            </a:r>
            <a:r>
              <a:rPr lang="en-US" sz="2600" dirty="0" smtClean="0">
                <a:latin typeface="Times New Roman"/>
                <a:cs typeface="Times New Roman"/>
              </a:rPr>
              <a:t>, </a:t>
            </a:r>
            <a:r>
              <a:rPr lang="en-US" sz="2600" dirty="0" err="1" smtClean="0">
                <a:latin typeface="Times New Roman"/>
                <a:cs typeface="Times New Roman"/>
              </a:rPr>
              <a:t>harmaline</a:t>
            </a:r>
            <a:r>
              <a:rPr lang="en-US" sz="2600" dirty="0" smtClean="0">
                <a:latin typeface="Times New Roman"/>
                <a:cs typeface="Times New Roman"/>
              </a:rPr>
              <a:t>, </a:t>
            </a:r>
            <a:r>
              <a:rPr lang="en-US" sz="2600" dirty="0" err="1" smtClean="0">
                <a:latin typeface="Times New Roman"/>
                <a:cs typeface="Times New Roman"/>
              </a:rPr>
              <a:t>harmane</a:t>
            </a:r>
            <a:r>
              <a:rPr lang="en-US" sz="2600" dirty="0" smtClean="0">
                <a:latin typeface="Times New Roman"/>
                <a:cs typeface="Times New Roman"/>
              </a:rPr>
              <a:t> – isolation in1838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3. </a:t>
            </a:r>
            <a:r>
              <a:rPr lang="en-US" sz="2600" dirty="0" err="1" smtClean="0">
                <a:latin typeface="Times New Roman"/>
                <a:cs typeface="Times New Roman"/>
              </a:rPr>
              <a:t>Pyrolo</a:t>
            </a:r>
            <a:r>
              <a:rPr lang="en-US" sz="2600" dirty="0" smtClean="0">
                <a:latin typeface="Times New Roman"/>
                <a:cs typeface="Times New Roman"/>
              </a:rPr>
              <a:t>-</a:t>
            </a:r>
            <a:r>
              <a:rPr lang="en-US" sz="2600" dirty="0" err="1" smtClean="0">
                <a:latin typeface="Times New Roman"/>
                <a:cs typeface="Times New Roman"/>
              </a:rPr>
              <a:t>indole</a:t>
            </a:r>
            <a:r>
              <a:rPr lang="en-US" sz="2600" dirty="0" smtClean="0">
                <a:latin typeface="Times New Roman"/>
                <a:cs typeface="Times New Roman"/>
              </a:rPr>
              <a:t> alkaloids- produced by </a:t>
            </a:r>
            <a:r>
              <a:rPr lang="en-US" sz="2600" dirty="0" err="1" smtClean="0">
                <a:latin typeface="Times New Roman"/>
                <a:cs typeface="Times New Roman"/>
              </a:rPr>
              <a:t>methylation</a:t>
            </a:r>
            <a:r>
              <a:rPr lang="en-US" sz="2600" dirty="0" smtClean="0">
                <a:latin typeface="Times New Roman"/>
                <a:cs typeface="Times New Roman"/>
              </a:rPr>
              <a:t> of </a:t>
            </a:r>
            <a:r>
              <a:rPr lang="en-US" sz="2600" dirty="0" err="1" smtClean="0">
                <a:latin typeface="Times New Roman"/>
                <a:cs typeface="Times New Roman"/>
              </a:rPr>
              <a:t>indole</a:t>
            </a:r>
            <a:r>
              <a:rPr lang="en-US" sz="2600" dirty="0" smtClean="0">
                <a:latin typeface="Times New Roman"/>
                <a:cs typeface="Times New Roman"/>
              </a:rPr>
              <a:t> nucleus at 3</a:t>
            </a:r>
            <a:r>
              <a:rPr lang="en-US" sz="2600" baseline="30000" dirty="0" smtClean="0">
                <a:latin typeface="Times New Roman"/>
                <a:cs typeface="Times New Roman"/>
              </a:rPr>
              <a:t>rd</a:t>
            </a:r>
            <a:r>
              <a:rPr lang="en-US" sz="2600" dirty="0" smtClean="0">
                <a:latin typeface="Times New Roman"/>
                <a:cs typeface="Times New Roman"/>
              </a:rPr>
              <a:t> position &amp; </a:t>
            </a:r>
            <a:r>
              <a:rPr lang="en-US" sz="2600" dirty="0" err="1" smtClean="0">
                <a:latin typeface="Times New Roman"/>
                <a:cs typeface="Times New Roman"/>
              </a:rPr>
              <a:t>nucleophilic</a:t>
            </a:r>
            <a:r>
              <a:rPr lang="en-US" sz="2600" dirty="0" smtClean="0">
                <a:latin typeface="Times New Roman"/>
                <a:cs typeface="Times New Roman"/>
              </a:rPr>
              <a:t> addition at C atom at position 2, closure of </a:t>
            </a:r>
            <a:r>
              <a:rPr lang="en-US" sz="2600" dirty="0" err="1" smtClean="0">
                <a:latin typeface="Times New Roman"/>
                <a:cs typeface="Times New Roman"/>
              </a:rPr>
              <a:t>ethylamino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  <a:r>
              <a:rPr lang="en-US" sz="2600" dirty="0" err="1" smtClean="0">
                <a:latin typeface="Times New Roman"/>
                <a:cs typeface="Times New Roman"/>
              </a:rPr>
              <a:t>grp</a:t>
            </a:r>
            <a:r>
              <a:rPr lang="en-US" sz="2600" dirty="0" smtClean="0">
                <a:latin typeface="Times New Roman"/>
                <a:cs typeface="Times New Roman"/>
              </a:rPr>
              <a:t> into a ring. Ex. Physotigmine-1864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4. Indole-3-carbinol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5. Indole-3-acetic acid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6. </a:t>
            </a:r>
            <a:r>
              <a:rPr lang="en-US" sz="2600" dirty="0" err="1" smtClean="0">
                <a:latin typeface="Times New Roman"/>
                <a:cs typeface="Times New Roman"/>
              </a:rPr>
              <a:t>Tryptamines</a:t>
            </a:r>
            <a:endParaRPr lang="en-US" sz="2600" dirty="0" smtClean="0">
              <a:latin typeface="Times New Roman"/>
              <a:cs typeface="Times New Roman"/>
            </a:endParaRP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7. </a:t>
            </a:r>
            <a:r>
              <a:rPr lang="en-US" sz="2600" dirty="0" err="1" smtClean="0">
                <a:latin typeface="Times New Roman"/>
                <a:cs typeface="Times New Roman"/>
              </a:rPr>
              <a:t>Carbazoles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ynthesis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th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yrophosphate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enten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yrophosphate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emiterp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Ergot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onoterp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ecologan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ntains 9-10 C fragments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jmalic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9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10)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10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https://upload.wikimedia.org/wikipedia/commons/thumb/6/61/Lysergic_acid_colored.svg/150px-Lysergic_acid_colored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057400"/>
            <a:ext cx="2884429" cy="367284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76600" y="5638800"/>
            <a:ext cx="5715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tructure of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hlinkClick r:id="rId3" tooltip="Lysergic acid"/>
              </a:rPr>
              <a:t>lysergic aci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 – the tryptophan fragment is colored in yellow and the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isoprenoi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art from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hlinkClick r:id="rId4" tooltip="Dimethylallyl pyrophosphate"/>
              </a:rPr>
              <a:t>DMAP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 is blu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is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ictosid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precursor f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Yohimb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quebrac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  <a:hlinkClick r:id="rId2" tooltip="Indoloquinolizidine (page does not exist)"/>
              </a:rPr>
              <a:t>indoloquinolizid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  <a:hlinkClick r:id="rId3" tooltip="Alkaloid"/>
              </a:rPr>
              <a:t>alkaloi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derived from the bark of the African tree 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Pausinystalia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johimbe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ychin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chyno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uxvomi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lliptic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 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Ochrosia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ellipti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sz="2600" i="1" u="sng" dirty="0" err="1" smtClean="0">
                <a:latin typeface="Times New Roman" pitchFamily="18" charset="0"/>
                <a:cs typeface="Times New Roman" pitchFamily="18" charset="0"/>
                <a:hlinkClick r:id="rId6"/>
              </a:rPr>
              <a:t>Rauvolfia</a:t>
            </a:r>
            <a:r>
              <a:rPr lang="en-US" sz="2600" i="1" u="sng" dirty="0" smtClean="0">
                <a:latin typeface="Times New Roman" pitchFamily="18" charset="0"/>
                <a:cs typeface="Times New Roman" pitchFamily="18" charset="0"/>
                <a:hlinkClick r:id="rId6"/>
              </a:rPr>
              <a:t> </a:t>
            </a:r>
            <a:r>
              <a:rPr lang="en-US" sz="2600" i="1" u="sng" dirty="0" err="1" smtClean="0">
                <a:latin typeface="Times New Roman" pitchFamily="18" charset="0"/>
                <a:cs typeface="Times New Roman" pitchFamily="18" charset="0"/>
                <a:hlinkClick r:id="rId6"/>
              </a:rPr>
              <a:t>sandwicensis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Vinca</a:t>
            </a:r>
            <a:r>
              <a:rPr lang="en-US" dirty="0" smtClean="0"/>
              <a:t> Alkal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077200" cy="5486400"/>
          </a:xfrm>
        </p:spPr>
        <p:txBody>
          <a:bodyPr>
            <a:no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were found out in the 1950's by Canadian scientists, Robert Noble and Charles Beer for the first time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hav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i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the major alkaloids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they differs only in the substitution on the N- atom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us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lthough, the name represents alkali like some do not exhibit alkaline properties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ere are four maj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in clinical use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BL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RL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DS)</a:t>
            </a:r>
          </a:p>
          <a:p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913</Words>
  <Application>Microsoft Office PowerPoint</Application>
  <PresentationFormat>On-screen Show (4:3)</PresentationFormat>
  <Paragraphs>13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BP504 T. PHARMACOGNOSY AND PHYTOCHEMISTRY II (Theory)</vt:lpstr>
      <vt:lpstr>ALKALOIDS</vt:lpstr>
      <vt:lpstr>INDOLE ALKALOIDS (Vinca &amp; Rauwolfia)</vt:lpstr>
      <vt:lpstr>INDOLE ALKALOIDS</vt:lpstr>
      <vt:lpstr>INDOLE ALKALOIDS</vt:lpstr>
      <vt:lpstr>Classification of Indole alkaloids</vt:lpstr>
      <vt:lpstr>Classification of Indole alkaloids</vt:lpstr>
      <vt:lpstr>Classification of Indole alkaloids</vt:lpstr>
      <vt:lpstr>Vinca Alkaloids</vt:lpstr>
      <vt:lpstr>Classification of vinca alkaloids</vt:lpstr>
      <vt:lpstr>Slide 11</vt:lpstr>
      <vt:lpstr>Vinca - Periwinkle</vt:lpstr>
      <vt:lpstr>Vinca Alkaloids </vt:lpstr>
      <vt:lpstr>Vinca</vt:lpstr>
      <vt:lpstr>Vinca</vt:lpstr>
      <vt:lpstr>Chemical constituents </vt:lpstr>
      <vt:lpstr>Applications and dos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admin</cp:lastModifiedBy>
  <cp:revision>51</cp:revision>
  <dcterms:created xsi:type="dcterms:W3CDTF">2006-08-16T00:00:00Z</dcterms:created>
  <dcterms:modified xsi:type="dcterms:W3CDTF">2021-11-15T16:21:44Z</dcterms:modified>
</cp:coreProperties>
</file>